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B332CA">
      <w:pPr>
        <w:tabs>
          <w:tab w:val="left" w:pos="2552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77777777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Pr="001E03E4">
        <w:rPr>
          <w:rFonts w:ascii="Times New Roman" w:hAnsi="Times New Roman"/>
          <w:b/>
          <w:color w:val="000000"/>
          <w:sz w:val="32"/>
          <w:szCs w:val="32"/>
          <w:lang w:val="en-US"/>
        </w:rPr>
        <w:t>1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6447605C" w14:textId="69FE02D5" w:rsidR="000E2D2E" w:rsidRDefault="00FC05F8" w:rsidP="00CD3DFC">
      <w:pPr>
        <w:spacing w:line="520" w:lineRule="exact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Verify</w:t>
      </w:r>
      <w:r w:rsidR="000B33EB" w:rsidRPr="008A2C7F">
        <w:rPr>
          <w:rFonts w:ascii="Times New Roman" w:hAnsi="Times New Roman"/>
          <w:sz w:val="28"/>
          <w:szCs w:val="28"/>
          <w:lang w:val="en-US"/>
        </w:rPr>
        <w:t xml:space="preserve"> by direct </w:t>
      </w:r>
      <w:r w:rsidR="008B44C1" w:rsidRPr="008A2C7F">
        <w:rPr>
          <w:rFonts w:ascii="Times New Roman" w:hAnsi="Times New Roman"/>
          <w:sz w:val="28"/>
          <w:szCs w:val="28"/>
          <w:lang w:val="en-US"/>
        </w:rPr>
        <w:t xml:space="preserve">calculation </w:t>
      </w:r>
      <w:r w:rsidR="0063121E">
        <w:rPr>
          <w:rFonts w:ascii="Times New Roman" w:hAnsi="Times New Roman"/>
          <w:sz w:val="28"/>
          <w:szCs w:val="28"/>
          <w:lang w:val="en-US"/>
        </w:rPr>
        <w:t>the weighted residual expression</w:t>
      </w:r>
      <w:r w:rsidR="00D87791">
        <w:rPr>
          <w:rFonts w:ascii="Times New Roman" w:hAnsi="Times New Roman"/>
          <w:sz w:val="28"/>
          <w:szCs w:val="28"/>
          <w:lang w:val="en-US"/>
        </w:rPr>
        <w:t xml:space="preserve"> for the first derivative</w:t>
      </w:r>
      <w:r w:rsidR="0063121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4F9101AE" w14:textId="08FA403D" w:rsidR="000B33EB" w:rsidRPr="007F6B5E" w:rsidRDefault="000B33EB" w:rsidP="006A04B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8CC7ADB" w14:textId="59148BF3" w:rsidR="000B33EB" w:rsidRPr="007F6B5E" w:rsidRDefault="001030CD" w:rsidP="00F2533F">
      <w:pPr>
        <w:tabs>
          <w:tab w:val="left" w:pos="567"/>
        </w:tabs>
        <w:spacing w:line="360" w:lineRule="auto"/>
        <w:ind w:left="567" w:hanging="567"/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28"/>
        </w:rPr>
        <w:object w:dxaOrig="3260" w:dyaOrig="720" w14:anchorId="1CEB4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95pt;height:36.1pt" o:ole="">
            <v:imagedata r:id="rId7" o:title=""/>
          </v:shape>
          <o:OLEObject Type="Embed" ProgID="Equation.DSMT4" ShapeID="_x0000_i1025" DrawAspect="Content" ObjectID="_1682160230" r:id="rId8"/>
        </w:object>
      </w:r>
    </w:p>
    <w:p w14:paraId="4BFBE0B9" w14:textId="4D06C59F" w:rsidR="0063121E" w:rsidRDefault="00B354EE" w:rsidP="00D87791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</w:t>
      </w:r>
      <w:r w:rsidR="00366B2D" w:rsidRPr="00665F2D">
        <w:rPr>
          <w:rFonts w:ascii="Times New Roman" w:hAnsi="Times New Roman"/>
          <w:sz w:val="28"/>
          <w:szCs w:val="28"/>
        </w:rPr>
        <w:t xml:space="preserve">or a regular grid of </w:t>
      </w:r>
      <w:r w:rsidR="00DB1B50" w:rsidRPr="00665F2D">
        <w:rPr>
          <w:rFonts w:ascii="Times New Roman" w:hAnsi="Times New Roman"/>
          <w:sz w:val="28"/>
          <w:szCs w:val="28"/>
        </w:rPr>
        <w:t xml:space="preserve">spacing </w:t>
      </w:r>
      <w:bookmarkStart w:id="0" w:name="MTBlankEqn"/>
      <w:r w:rsidR="001030CD" w:rsidRPr="001030CD">
        <w:rPr>
          <w:position w:val="-6"/>
        </w:rPr>
        <w:object w:dxaOrig="380" w:dyaOrig="300" w14:anchorId="38CB02D7">
          <v:shape id="_x0000_i1026" type="#_x0000_t75" style="width:18.95pt;height:15pt" o:ole="">
            <v:imagedata r:id="rId9" o:title=""/>
          </v:shape>
          <o:OLEObject Type="Embed" ProgID="Equation.DSMT4" ShapeID="_x0000_i1026" DrawAspect="Content" ObjectID="_1682160231" r:id="rId10"/>
        </w:object>
      </w:r>
      <w:bookmarkEnd w:id="0"/>
      <w:r w:rsidR="0085708B" w:rsidRPr="00665F2D">
        <w:rPr>
          <w:rFonts w:ascii="Times New Roman" w:hAnsi="Times New Roman"/>
          <w:sz w:val="28"/>
          <w:szCs w:val="28"/>
        </w:rPr>
        <w:t xml:space="preserve">. </w:t>
      </w:r>
      <w:r w:rsidR="00536082">
        <w:rPr>
          <w:rFonts w:ascii="Times New Roman" w:hAnsi="Times New Roman"/>
          <w:sz w:val="28"/>
          <w:szCs w:val="28"/>
        </w:rPr>
        <w:t xml:space="preserve">In a line segment of </w:t>
      </w:r>
      <w:r w:rsidR="00C80226">
        <w:rPr>
          <w:rFonts w:ascii="Times New Roman" w:hAnsi="Times New Roman"/>
          <w:sz w:val="28"/>
          <w:szCs w:val="28"/>
        </w:rPr>
        <w:t xml:space="preserve">end </w:t>
      </w:r>
      <w:r w:rsidR="00536082">
        <w:rPr>
          <w:rFonts w:ascii="Times New Roman" w:hAnsi="Times New Roman"/>
          <w:sz w:val="28"/>
          <w:szCs w:val="28"/>
        </w:rPr>
        <w:t>points</w:t>
      </w:r>
      <w:r w:rsidR="00E65513">
        <w:rPr>
          <w:rFonts w:ascii="Times New Roman" w:hAnsi="Times New Roman"/>
          <w:sz w:val="28"/>
          <w:szCs w:val="28"/>
        </w:rPr>
        <w:t xml:space="preserve"> </w:t>
      </w:r>
      <w:r w:rsidR="001030CD" w:rsidRPr="001030CD">
        <w:rPr>
          <w:position w:val="-12"/>
        </w:rPr>
        <w:object w:dxaOrig="279" w:dyaOrig="380" w14:anchorId="22827218">
          <v:shape id="_x0000_i1027" type="#_x0000_t75" style="width:13.95pt;height:18.95pt" o:ole="">
            <v:imagedata r:id="rId11" o:title=""/>
          </v:shape>
          <o:OLEObject Type="Embed" ProgID="Equation.DSMT4" ShapeID="_x0000_i1027" DrawAspect="Content" ObjectID="_1682160232" r:id="rId12"/>
        </w:object>
      </w:r>
      <w:r w:rsidR="00253240">
        <w:rPr>
          <w:rFonts w:ascii="Times New Roman" w:hAnsi="Times New Roman"/>
          <w:sz w:val="28"/>
          <w:szCs w:val="28"/>
        </w:rPr>
        <w:t xml:space="preserve"> and </w:t>
      </w:r>
      <w:r w:rsidR="001030CD" w:rsidRPr="001030CD">
        <w:rPr>
          <w:position w:val="-18"/>
        </w:rPr>
        <w:object w:dxaOrig="320" w:dyaOrig="440" w14:anchorId="0650BDE5">
          <v:shape id="_x0000_i1028" type="#_x0000_t75" style="width:16.1pt;height:22pt" o:ole="">
            <v:imagedata r:id="rId13" o:title=""/>
          </v:shape>
          <o:OLEObject Type="Embed" ProgID="Equation.DSMT4" ShapeID="_x0000_i1028" DrawAspect="Content" ObjectID="_1682160233" r:id="rId14"/>
        </w:object>
      </w:r>
      <w:r w:rsidR="00C80226">
        <w:rPr>
          <w:rFonts w:ascii="Times New Roman" w:hAnsi="Times New Roman"/>
          <w:sz w:val="28"/>
          <w:szCs w:val="28"/>
        </w:rPr>
        <w:t xml:space="preserve">, the </w:t>
      </w:r>
      <w:r w:rsidR="00F501A3">
        <w:rPr>
          <w:rFonts w:ascii="Times New Roman" w:hAnsi="Times New Roman"/>
          <w:sz w:val="28"/>
          <w:szCs w:val="28"/>
        </w:rPr>
        <w:t xml:space="preserve">non-zero linear </w:t>
      </w:r>
      <w:r w:rsidR="0063121E" w:rsidRPr="00665F2D">
        <w:rPr>
          <w:rFonts w:ascii="Times New Roman" w:hAnsi="Times New Roman"/>
          <w:sz w:val="28"/>
          <w:szCs w:val="28"/>
        </w:rPr>
        <w:t>shape function</w:t>
      </w:r>
      <w:r w:rsidR="00253240">
        <w:rPr>
          <w:rFonts w:ascii="Times New Roman" w:hAnsi="Times New Roman"/>
          <w:sz w:val="28"/>
          <w:szCs w:val="28"/>
        </w:rPr>
        <w:t>s</w:t>
      </w:r>
      <w:r w:rsidR="0063121E" w:rsidRPr="00665F2D">
        <w:rPr>
          <w:rFonts w:ascii="Times New Roman" w:hAnsi="Times New Roman"/>
          <w:sz w:val="28"/>
          <w:szCs w:val="28"/>
        </w:rPr>
        <w:t xml:space="preserve"> </w:t>
      </w:r>
      <w:r w:rsidR="00253240">
        <w:rPr>
          <w:rFonts w:ascii="Times New Roman" w:hAnsi="Times New Roman"/>
          <w:sz w:val="28"/>
          <w:szCs w:val="28"/>
        </w:rPr>
        <w:t>and the interpolan</w:t>
      </w:r>
      <w:r w:rsidR="00B81652">
        <w:rPr>
          <w:rFonts w:ascii="Times New Roman" w:hAnsi="Times New Roman"/>
          <w:sz w:val="28"/>
          <w:szCs w:val="28"/>
        </w:rPr>
        <w:t xml:space="preserve">t </w:t>
      </w:r>
      <w:r w:rsidR="00B81652" w:rsidRPr="00B81652">
        <w:rPr>
          <w:position w:val="-12"/>
        </w:rPr>
        <w:object w:dxaOrig="560" w:dyaOrig="360" w14:anchorId="5148ABB9">
          <v:shape id="_x0000_i1029" type="#_x0000_t75" style="width:27.85pt;height:18.05pt" o:ole="">
            <v:imagedata r:id="rId15" o:title=""/>
          </v:shape>
          <o:OLEObject Type="Embed" ProgID="Equation.DSMT4" ShapeID="_x0000_i1029" DrawAspect="Content" ObjectID="_1682160234" r:id="rId16"/>
        </w:object>
      </w:r>
      <w:r w:rsidR="00253240">
        <w:rPr>
          <w:rFonts w:ascii="Times New Roman" w:hAnsi="Times New Roman"/>
          <w:sz w:val="28"/>
          <w:szCs w:val="28"/>
        </w:rPr>
        <w:t xml:space="preserve"> are given by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0624174A" w14:textId="319E3851" w:rsidR="00253240" w:rsidRDefault="00253240" w:rsidP="00D87791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</w:p>
    <w:p w14:paraId="1DE34B60" w14:textId="49EE0919" w:rsidR="00253240" w:rsidRDefault="001030CD" w:rsidP="00253240">
      <w:pPr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38"/>
        </w:rPr>
        <w:object w:dxaOrig="2700" w:dyaOrig="980" w14:anchorId="737F963A">
          <v:shape id="_x0000_i1030" type="#_x0000_t75" style="width:135.05pt;height:48.95pt" o:ole="">
            <v:imagedata r:id="rId17" o:title=""/>
          </v:shape>
          <o:OLEObject Type="Embed" ProgID="Equation.DSMT4" ShapeID="_x0000_i1030" DrawAspect="Content" ObjectID="_1682160235" r:id="rId18"/>
        </w:object>
      </w:r>
      <w:r w:rsidR="00480C76">
        <w:rPr>
          <w:rFonts w:ascii="Times New Roman" w:hAnsi="Times New Roman"/>
          <w:sz w:val="28"/>
          <w:szCs w:val="28"/>
        </w:rPr>
        <w:t xml:space="preserve">  and   </w:t>
      </w:r>
      <w:r w:rsidRPr="001030CD">
        <w:rPr>
          <w:position w:val="-38"/>
        </w:rPr>
        <w:object w:dxaOrig="2240" w:dyaOrig="980" w14:anchorId="0CAE71DC">
          <v:shape id="_x0000_i1031" type="#_x0000_t75" style="width:112pt;height:48.95pt" o:ole="">
            <v:imagedata r:id="rId19" o:title=""/>
          </v:shape>
          <o:OLEObject Type="Embed" ProgID="Equation.DSMT4" ShapeID="_x0000_i1031" DrawAspect="Content" ObjectID="_1682160236" r:id="rId20"/>
        </w:object>
      </w:r>
      <w:r w:rsidR="00544B89">
        <w:rPr>
          <w:rFonts w:ascii="Times New Roman" w:hAnsi="Times New Roman"/>
          <w:sz w:val="28"/>
          <w:szCs w:val="28"/>
        </w:rPr>
        <w:t>.</w:t>
      </w:r>
    </w:p>
    <w:p w14:paraId="6D66A43E" w14:textId="7BA7C1BE" w:rsidR="00963477" w:rsidRDefault="00963477" w:rsidP="00253240">
      <w:pPr>
        <w:jc w:val="both"/>
        <w:rPr>
          <w:rFonts w:ascii="Times New Roman" w:hAnsi="Times New Roman"/>
          <w:sz w:val="28"/>
          <w:szCs w:val="28"/>
        </w:rPr>
      </w:pPr>
    </w:p>
    <w:p w14:paraId="6DC0848A" w14:textId="094AF7CF" w:rsidR="00963477" w:rsidRPr="00665F2D" w:rsidRDefault="00963477" w:rsidP="0025324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lace the origin of the </w:t>
      </w:r>
      <w:r w:rsidR="007E5C09" w:rsidRPr="007E5C09">
        <w:rPr>
          <w:position w:val="-6"/>
        </w:rPr>
        <w:object w:dxaOrig="420" w:dyaOrig="240" w14:anchorId="791700EC">
          <v:shape id="_x0000_i1032" type="#_x0000_t75" style="width:21.1pt;height:11.95pt" o:ole="">
            <v:imagedata r:id="rId21" o:title=""/>
          </v:shape>
          <o:OLEObject Type="Embed" ProgID="Equation.DSMT4" ShapeID="_x0000_i1032" DrawAspect="Content" ObjectID="_1682160237" r:id="rId22"/>
        </w:object>
      </w:r>
      <w:r>
        <w:rPr>
          <w:rFonts w:ascii="Times New Roman" w:hAnsi="Times New Roman"/>
          <w:sz w:val="28"/>
          <w:szCs w:val="28"/>
        </w:rPr>
        <w:t xml:space="preserve">coordinate system at </w:t>
      </w:r>
      <w:r w:rsidR="004164DA">
        <w:rPr>
          <w:rFonts w:ascii="Times New Roman" w:hAnsi="Times New Roman"/>
          <w:sz w:val="28"/>
          <w:szCs w:val="28"/>
        </w:rPr>
        <w:t xml:space="preserve">point </w:t>
      </w:r>
      <w:r w:rsidR="007E5C09" w:rsidRPr="007E5C09">
        <w:rPr>
          <w:position w:val="-6"/>
        </w:rPr>
        <w:object w:dxaOrig="160" w:dyaOrig="279" w14:anchorId="6394B739">
          <v:shape id="_x0000_i1033" type="#_x0000_t75" style="width:7.85pt;height:13.95pt" o:ole="">
            <v:imagedata r:id="rId23" o:title=""/>
          </v:shape>
          <o:OLEObject Type="Embed" ProgID="Equation.DSMT4" ShapeID="_x0000_i1033" DrawAspect="Content" ObjectID="_1682160238" r:id="rId24"/>
        </w:object>
      </w:r>
      <w:r w:rsidR="007E5C09">
        <w:rPr>
          <w:rFonts w:ascii="Times New Roman" w:hAnsi="Times New Roman"/>
          <w:sz w:val="28"/>
          <w:szCs w:val="28"/>
        </w:rPr>
        <w:t>.</w:t>
      </w:r>
    </w:p>
    <w:p w14:paraId="037F1757" w14:textId="77777777" w:rsidR="000B33EB" w:rsidRPr="0052453C" w:rsidRDefault="000B33EB" w:rsidP="0052453C">
      <w:pPr>
        <w:jc w:val="both"/>
        <w:rPr>
          <w:rFonts w:ascii="Times New Roman" w:hAnsi="Times New Roman"/>
          <w:sz w:val="28"/>
          <w:szCs w:val="28"/>
        </w:rPr>
      </w:pP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ADE93E5" w14:textId="18136B6F" w:rsidR="00454E21" w:rsidRDefault="0044606F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3C0D4882" w14:textId="77777777" w:rsidR="007E5C09" w:rsidRDefault="007E5C09" w:rsidP="00E46BBE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231C870E" w14:textId="5419BC87" w:rsidR="00364DD7" w:rsidRPr="00641E0A" w:rsidRDefault="00454E21" w:rsidP="005171C9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641E0A">
        <w:rPr>
          <w:rFonts w:ascii="Times New Roman" w:hAnsi="Times New Roman"/>
          <w:sz w:val="28"/>
          <w:szCs w:val="28"/>
        </w:rPr>
        <w:t xml:space="preserve">As the shape function </w:t>
      </w:r>
      <w:r w:rsidR="001030CD" w:rsidRPr="00641E0A">
        <w:rPr>
          <w:rFonts w:ascii="Times New Roman" w:hAnsi="Times New Roman"/>
          <w:position w:val="-12"/>
          <w:sz w:val="28"/>
          <w:szCs w:val="28"/>
        </w:rPr>
        <w:object w:dxaOrig="360" w:dyaOrig="380" w14:anchorId="3F3CA339">
          <v:shape id="_x0000_i1034" type="#_x0000_t75" style="width:18.05pt;height:18.95pt" o:ole="">
            <v:imagedata r:id="rId25" o:title=""/>
          </v:shape>
          <o:OLEObject Type="Embed" ProgID="Equation.DSMT4" ShapeID="_x0000_i1034" DrawAspect="Content" ObjectID="_1682160239" r:id="rId26"/>
        </w:object>
      </w:r>
      <w:r w:rsidR="00B33936" w:rsidRPr="00641E0A">
        <w:rPr>
          <w:rFonts w:ascii="Times New Roman" w:hAnsi="Times New Roman"/>
          <w:sz w:val="28"/>
          <w:szCs w:val="28"/>
        </w:rPr>
        <w:t xml:space="preserve"> is non-zero only </w:t>
      </w:r>
      <w:r w:rsidR="00353D2F" w:rsidRPr="00641E0A">
        <w:rPr>
          <w:rFonts w:ascii="Times New Roman" w:hAnsi="Times New Roman"/>
          <w:sz w:val="28"/>
          <w:szCs w:val="28"/>
        </w:rPr>
        <w:t>in the line segment</w:t>
      </w:r>
      <w:r w:rsidR="007E5C09" w:rsidRPr="00641E0A">
        <w:rPr>
          <w:rFonts w:ascii="Times New Roman" w:hAnsi="Times New Roman"/>
          <w:sz w:val="28"/>
          <w:szCs w:val="28"/>
        </w:rPr>
        <w:t>s</w:t>
      </w:r>
      <w:r w:rsidR="00353D2F" w:rsidRPr="00641E0A">
        <w:rPr>
          <w:rFonts w:ascii="Times New Roman" w:hAnsi="Times New Roman"/>
          <w:sz w:val="28"/>
          <w:szCs w:val="28"/>
        </w:rPr>
        <w:t xml:space="preserve"> having the point </w:t>
      </w:r>
      <w:r w:rsidR="001030CD" w:rsidRPr="00641E0A">
        <w:rPr>
          <w:rFonts w:ascii="Times New Roman" w:hAnsi="Times New Roman"/>
          <w:position w:val="-6"/>
          <w:sz w:val="28"/>
          <w:szCs w:val="28"/>
        </w:rPr>
        <w:object w:dxaOrig="160" w:dyaOrig="279" w14:anchorId="7C8783FE">
          <v:shape id="_x0000_i1035" type="#_x0000_t75" style="width:7.85pt;height:13.95pt" o:ole="">
            <v:imagedata r:id="rId27" o:title=""/>
          </v:shape>
          <o:OLEObject Type="Embed" ProgID="Equation.DSMT4" ShapeID="_x0000_i1035" DrawAspect="Content" ObjectID="_1682160240" r:id="rId28"/>
        </w:object>
      </w:r>
      <w:r w:rsidR="00353D2F" w:rsidRPr="00641E0A">
        <w:rPr>
          <w:rFonts w:ascii="Times New Roman" w:hAnsi="Times New Roman"/>
          <w:sz w:val="28"/>
          <w:szCs w:val="28"/>
        </w:rPr>
        <w:t xml:space="preserve"> in common</w:t>
      </w:r>
      <w:r w:rsidR="008B4A6D" w:rsidRPr="00641E0A">
        <w:rPr>
          <w:rFonts w:ascii="Times New Roman" w:hAnsi="Times New Roman"/>
          <w:sz w:val="28"/>
          <w:szCs w:val="28"/>
        </w:rPr>
        <w:t xml:space="preserve"> and origin is placed at point </w:t>
      </w:r>
      <w:r w:rsidR="008B4A6D" w:rsidRPr="00641E0A">
        <w:rPr>
          <w:rFonts w:ascii="Times New Roman" w:hAnsi="Times New Roman"/>
          <w:position w:val="-6"/>
          <w:sz w:val="28"/>
          <w:szCs w:val="28"/>
        </w:rPr>
        <w:object w:dxaOrig="160" w:dyaOrig="279" w14:anchorId="471FA49F">
          <v:shape id="_x0000_i1036" type="#_x0000_t75" style="width:7.85pt;height:13.95pt" o:ole="">
            <v:imagedata r:id="rId27" o:title=""/>
          </v:shape>
          <o:OLEObject Type="Embed" ProgID="Equation.DSMT4" ShapeID="_x0000_i1036" DrawAspect="Content" ObjectID="_1682160241" r:id="rId29"/>
        </w:object>
      </w:r>
      <w:r w:rsidR="0059256C" w:rsidRPr="00641E0A">
        <w:rPr>
          <w:rFonts w:ascii="Times New Roman" w:hAnsi="Times New Roman"/>
          <w:sz w:val="28"/>
          <w:szCs w:val="28"/>
        </w:rPr>
        <w:t xml:space="preserve">, it is enough to consider </w:t>
      </w:r>
      <w:r w:rsidR="001030CD" w:rsidRPr="00641E0A">
        <w:rPr>
          <w:rFonts w:ascii="Times New Roman" w:hAnsi="Times New Roman"/>
          <w:position w:val="-10"/>
          <w:sz w:val="28"/>
          <w:szCs w:val="28"/>
        </w:rPr>
        <w:object w:dxaOrig="1500" w:dyaOrig="340" w14:anchorId="47258197">
          <v:shape id="_x0000_i1037" type="#_x0000_t75" style="width:74.85pt;height:16.95pt" o:ole="">
            <v:imagedata r:id="rId30" o:title=""/>
          </v:shape>
          <o:OLEObject Type="Embed" ProgID="Equation.DSMT4" ShapeID="_x0000_i1037" DrawAspect="Content" ObjectID="_1682160242" r:id="rId31"/>
        </w:object>
      </w:r>
      <w:r w:rsidR="00062E6D" w:rsidRPr="00641E0A">
        <w:rPr>
          <w:rFonts w:ascii="Times New Roman" w:hAnsi="Times New Roman"/>
          <w:sz w:val="28"/>
          <w:szCs w:val="28"/>
        </w:rPr>
        <w:t xml:space="preserve">. </w:t>
      </w:r>
      <w:r w:rsidR="00032E9C" w:rsidRPr="00641E0A">
        <w:rPr>
          <w:rFonts w:ascii="Times New Roman" w:hAnsi="Times New Roman"/>
          <w:sz w:val="28"/>
          <w:szCs w:val="28"/>
        </w:rPr>
        <w:t>Using the expression</w:t>
      </w:r>
      <w:r w:rsidR="002E2E9E" w:rsidRPr="00641E0A">
        <w:rPr>
          <w:rFonts w:ascii="Times New Roman" w:hAnsi="Times New Roman"/>
          <w:sz w:val="28"/>
          <w:szCs w:val="28"/>
        </w:rPr>
        <w:t>s</w:t>
      </w:r>
      <w:r w:rsidR="00032E9C" w:rsidRPr="00641E0A">
        <w:rPr>
          <w:rFonts w:ascii="Times New Roman" w:hAnsi="Times New Roman"/>
          <w:sz w:val="28"/>
          <w:szCs w:val="28"/>
        </w:rPr>
        <w:t xml:space="preserve"> </w:t>
      </w:r>
      <w:r w:rsidR="002E2E9E" w:rsidRPr="00641E0A">
        <w:rPr>
          <w:rFonts w:ascii="Times New Roman" w:hAnsi="Times New Roman"/>
          <w:sz w:val="28"/>
          <w:szCs w:val="28"/>
        </w:rPr>
        <w:t>of the shape functions</w:t>
      </w:r>
      <w:r w:rsidR="00EF4614" w:rsidRPr="00641E0A">
        <w:rPr>
          <w:rFonts w:ascii="Times New Roman" w:hAnsi="Times New Roman"/>
          <w:sz w:val="28"/>
          <w:szCs w:val="28"/>
        </w:rPr>
        <w:t xml:space="preserve"> in line segments </w:t>
      </w:r>
      <w:r w:rsidR="00641E0A" w:rsidRPr="00641E0A">
        <w:rPr>
          <w:rFonts w:ascii="Times New Roman" w:hAnsi="Times New Roman"/>
          <w:position w:val="-12"/>
          <w:sz w:val="28"/>
          <w:szCs w:val="28"/>
        </w:rPr>
        <w:object w:dxaOrig="859" w:dyaOrig="360" w14:anchorId="7504C337">
          <v:shape id="_x0000_i1038" type="#_x0000_t75" style="width:42.9pt;height:18.05pt" o:ole="">
            <v:imagedata r:id="rId32" o:title=""/>
          </v:shape>
          <o:OLEObject Type="Embed" ProgID="Equation.DSMT4" ShapeID="_x0000_i1038" DrawAspect="Content" ObjectID="_1682160243" r:id="rId33"/>
        </w:object>
      </w:r>
      <w:r w:rsidR="00641E0A" w:rsidRPr="00641E0A">
        <w:rPr>
          <w:rFonts w:ascii="Times New Roman" w:hAnsi="Times New Roman"/>
          <w:sz w:val="28"/>
          <w:szCs w:val="28"/>
        </w:rPr>
        <w:t xml:space="preserve"> and </w:t>
      </w:r>
      <w:r w:rsidR="00641E0A" w:rsidRPr="00641E0A">
        <w:rPr>
          <w:rFonts w:ascii="Times New Roman" w:hAnsi="Times New Roman"/>
          <w:position w:val="-12"/>
          <w:sz w:val="28"/>
          <w:szCs w:val="28"/>
        </w:rPr>
        <w:object w:dxaOrig="859" w:dyaOrig="360" w14:anchorId="7EE7CD1A">
          <v:shape id="_x0000_i1039" type="#_x0000_t75" style="width:42.9pt;height:18.05pt" o:ole="">
            <v:imagedata r:id="rId34" o:title=""/>
          </v:shape>
          <o:OLEObject Type="Embed" ProgID="Equation.DSMT4" ShapeID="_x0000_i1039" DrawAspect="Content" ObjectID="_1682160244" r:id="rId35"/>
        </w:object>
      </w:r>
    </w:p>
    <w:p w14:paraId="1DF6DED7" w14:textId="77777777" w:rsidR="00C355B3" w:rsidRDefault="00C355B3" w:rsidP="00EF582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526985E" w14:textId="085E42B6" w:rsidR="007C04E9" w:rsidRDefault="001030CD" w:rsidP="00330945">
      <w:pPr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10"/>
        </w:rPr>
        <w:object w:dxaOrig="1340" w:dyaOrig="340" w14:anchorId="6232C992">
          <v:shape id="_x0000_i1040" type="#_x0000_t75" style="width:67pt;height:16.95pt" o:ole="">
            <v:imagedata r:id="rId36" o:title=""/>
          </v:shape>
          <o:OLEObject Type="Embed" ProgID="Equation.DSMT4" ShapeID="_x0000_i1040" DrawAspect="Content" ObjectID="_1682160245" r:id="rId37"/>
        </w:object>
      </w:r>
      <w:r w:rsidR="007C04E9" w:rsidRPr="00562737">
        <w:rPr>
          <w:rFonts w:ascii="Times New Roman" w:hAnsi="Times New Roman"/>
          <w:sz w:val="28"/>
          <w:szCs w:val="28"/>
        </w:rPr>
        <w:t>:</w:t>
      </w:r>
      <w:r w:rsidR="00330945">
        <w:rPr>
          <w:rFonts w:ascii="Times New Roman" w:hAnsi="Times New Roman"/>
          <w:sz w:val="28"/>
          <w:szCs w:val="28"/>
        </w:rPr>
        <w:t xml:space="preserve"> </w:t>
      </w:r>
      <w:r w:rsidR="00D256BC" w:rsidRPr="001030CD">
        <w:rPr>
          <w:position w:val="-36"/>
        </w:rPr>
        <w:object w:dxaOrig="4540" w:dyaOrig="940" w14:anchorId="26E0C6C4">
          <v:shape id="_x0000_i1041" type="#_x0000_t75" style="width:227.1pt;height:47pt" o:ole="">
            <v:imagedata r:id="rId38" o:title=""/>
          </v:shape>
          <o:OLEObject Type="Embed" ProgID="Equation.DSMT4" ShapeID="_x0000_i1041" DrawAspect="Content" ObjectID="_1682160246" r:id="rId39"/>
        </w:object>
      </w:r>
      <w:r w:rsidR="00C22785">
        <w:rPr>
          <w:rFonts w:ascii="Times New Roman" w:hAnsi="Times New Roman"/>
          <w:sz w:val="28"/>
          <w:szCs w:val="28"/>
        </w:rPr>
        <w:t xml:space="preserve"> and</w:t>
      </w:r>
      <w:r w:rsidR="00330945">
        <w:rPr>
          <w:rFonts w:ascii="Times New Roman" w:hAnsi="Times New Roman"/>
          <w:sz w:val="28"/>
          <w:szCs w:val="28"/>
        </w:rPr>
        <w:t xml:space="preserve"> </w:t>
      </w:r>
      <w:r w:rsidRPr="001030CD">
        <w:rPr>
          <w:position w:val="-36"/>
        </w:rPr>
        <w:object w:dxaOrig="2560" w:dyaOrig="940" w14:anchorId="5A96BB69">
          <v:shape id="_x0000_i1042" type="#_x0000_t75" style="width:127.9pt;height:47pt" o:ole="">
            <v:imagedata r:id="rId40" o:title=""/>
          </v:shape>
          <o:OLEObject Type="Embed" ProgID="Equation.DSMT4" ShapeID="_x0000_i1042" DrawAspect="Content" ObjectID="_1682160247" r:id="rId41"/>
        </w:object>
      </w:r>
      <w:r w:rsidR="00330945">
        <w:rPr>
          <w:rFonts w:ascii="Times New Roman" w:hAnsi="Times New Roman"/>
          <w:sz w:val="28"/>
          <w:szCs w:val="28"/>
        </w:rPr>
        <w:t xml:space="preserve">  </w:t>
      </w:r>
      <w:r w:rsidR="00C22785" w:rsidRPr="00C22785">
        <w:rPr>
          <w:rFonts w:ascii="Times New Roman" w:hAnsi="Times New Roman"/>
          <w:position w:val="-6"/>
          <w:sz w:val="28"/>
          <w:szCs w:val="28"/>
        </w:rPr>
        <w:object w:dxaOrig="340" w:dyaOrig="260" w14:anchorId="7C7060A1">
          <v:shape id="_x0000_i1043" type="#_x0000_t75" style="width:16.95pt;height:13.05pt" o:ole="">
            <v:imagedata r:id="rId42" o:title=""/>
          </v:shape>
          <o:OLEObject Type="Embed" ProgID="Equation.DSMT4" ShapeID="_x0000_i1043" DrawAspect="Content" ObjectID="_1682160248" r:id="rId43"/>
        </w:object>
      </w:r>
    </w:p>
    <w:p w14:paraId="5ACB893B" w14:textId="77777777" w:rsidR="00C22785" w:rsidRPr="00562737" w:rsidRDefault="00C22785" w:rsidP="00330945">
      <w:pPr>
        <w:jc w:val="both"/>
        <w:rPr>
          <w:rFonts w:ascii="Times New Roman" w:hAnsi="Times New Roman"/>
          <w:sz w:val="28"/>
          <w:szCs w:val="28"/>
        </w:rPr>
      </w:pPr>
    </w:p>
    <w:p w14:paraId="6F5AD724" w14:textId="4B4FA862" w:rsidR="0038231F" w:rsidRPr="00562737" w:rsidRDefault="00CE1DD5" w:rsidP="00EF5824">
      <w:pPr>
        <w:jc w:val="both"/>
        <w:rPr>
          <w:rFonts w:ascii="Times New Roman" w:hAnsi="Times New Roman"/>
          <w:sz w:val="28"/>
          <w:szCs w:val="28"/>
        </w:rPr>
      </w:pPr>
      <w:r w:rsidRPr="00D256BC">
        <w:rPr>
          <w:position w:val="-12"/>
        </w:rPr>
        <w:object w:dxaOrig="2640" w:dyaOrig="380" w14:anchorId="56BCFE18">
          <v:shape id="_x0000_i1044" type="#_x0000_t75" style="width:132.05pt;height:18.95pt" o:ole="">
            <v:imagedata r:id="rId44" o:title=""/>
          </v:shape>
          <o:OLEObject Type="Embed" ProgID="Equation.DSMT4" ShapeID="_x0000_i1044" DrawAspect="Content" ObjectID="_1682160249" r:id="rId45"/>
        </w:object>
      </w:r>
      <w:r w:rsidR="003F054D" w:rsidRPr="00562737">
        <w:rPr>
          <w:rFonts w:ascii="Times New Roman" w:hAnsi="Times New Roman"/>
          <w:sz w:val="28"/>
          <w:szCs w:val="28"/>
        </w:rPr>
        <w:t xml:space="preserve">,   </w:t>
      </w:r>
      <w:r w:rsidRPr="00CE1DD5">
        <w:rPr>
          <w:position w:val="-12"/>
        </w:rPr>
        <w:object w:dxaOrig="2820" w:dyaOrig="360" w14:anchorId="08709D24">
          <v:shape id="_x0000_i1045" type="#_x0000_t75" style="width:140.95pt;height:18.05pt" o:ole="">
            <v:imagedata r:id="rId46" o:title=""/>
          </v:shape>
          <o:OLEObject Type="Embed" ProgID="Equation.DSMT4" ShapeID="_x0000_i1045" DrawAspect="Content" ObjectID="_1682160250" r:id="rId47"/>
        </w:object>
      </w:r>
      <w:r w:rsidR="0038231F" w:rsidRPr="00562737">
        <w:rPr>
          <w:rFonts w:ascii="Times New Roman" w:hAnsi="Times New Roman"/>
          <w:sz w:val="28"/>
          <w:szCs w:val="28"/>
        </w:rPr>
        <w:t xml:space="preserve"> </w:t>
      </w:r>
      <w:r w:rsidR="003F054D" w:rsidRPr="00562737">
        <w:rPr>
          <w:rFonts w:ascii="Times New Roman" w:hAnsi="Times New Roman"/>
          <w:sz w:val="28"/>
          <w:szCs w:val="28"/>
        </w:rPr>
        <w:t xml:space="preserve">, and </w:t>
      </w:r>
      <w:r w:rsidR="00902BDC" w:rsidRPr="00562737">
        <w:rPr>
          <w:rFonts w:ascii="Times New Roman" w:hAnsi="Times New Roman"/>
          <w:sz w:val="28"/>
          <w:szCs w:val="28"/>
        </w:rPr>
        <w:t xml:space="preserve"> </w:t>
      </w:r>
      <w:r w:rsidRPr="001030CD">
        <w:rPr>
          <w:position w:val="-28"/>
        </w:rPr>
        <w:object w:dxaOrig="2659" w:dyaOrig="720" w14:anchorId="6EC185B9">
          <v:shape id="_x0000_i1046" type="#_x0000_t75" style="width:132.9pt;height:36.1pt" o:ole="">
            <v:imagedata r:id="rId48" o:title=""/>
          </v:shape>
          <o:OLEObject Type="Embed" ProgID="Equation.DSMT4" ShapeID="_x0000_i1046" DrawAspect="Content" ObjectID="_1682160251" r:id="rId49"/>
        </w:object>
      </w:r>
      <w:r w:rsidR="00C24A6F" w:rsidRPr="00562737">
        <w:rPr>
          <w:rFonts w:ascii="Times New Roman" w:hAnsi="Times New Roman"/>
          <w:sz w:val="28"/>
          <w:szCs w:val="28"/>
        </w:rPr>
        <w:t xml:space="preserve"> </w:t>
      </w:r>
    </w:p>
    <w:p w14:paraId="3904EE40" w14:textId="19F1D851" w:rsidR="00C24A6F" w:rsidRPr="00562737" w:rsidRDefault="00C24A6F" w:rsidP="00AB1755">
      <w:pPr>
        <w:jc w:val="both"/>
        <w:rPr>
          <w:rFonts w:ascii="Times New Roman" w:hAnsi="Times New Roman"/>
          <w:sz w:val="28"/>
          <w:szCs w:val="28"/>
        </w:rPr>
      </w:pPr>
    </w:p>
    <w:p w14:paraId="6E0455DE" w14:textId="3558B33C" w:rsidR="00C24A6F" w:rsidRPr="00562737" w:rsidRDefault="001030CD" w:rsidP="00EF5824">
      <w:pPr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10"/>
        </w:rPr>
        <w:object w:dxaOrig="1160" w:dyaOrig="340" w14:anchorId="22BF4592">
          <v:shape id="_x0000_i1047" type="#_x0000_t75" style="width:58.05pt;height:16.95pt" o:ole="">
            <v:imagedata r:id="rId50" o:title=""/>
          </v:shape>
          <o:OLEObject Type="Embed" ProgID="Equation.DSMT4" ShapeID="_x0000_i1047" DrawAspect="Content" ObjectID="_1682160252" r:id="rId51"/>
        </w:object>
      </w:r>
      <w:r w:rsidR="00330945">
        <w:rPr>
          <w:rFonts w:ascii="Times New Roman" w:hAnsi="Times New Roman"/>
          <w:sz w:val="28"/>
          <w:szCs w:val="28"/>
        </w:rPr>
        <w:t xml:space="preserve">: </w:t>
      </w:r>
      <w:r w:rsidR="006852B6" w:rsidRPr="00562737">
        <w:rPr>
          <w:rFonts w:ascii="Times New Roman" w:hAnsi="Times New Roman"/>
          <w:sz w:val="28"/>
          <w:szCs w:val="28"/>
        </w:rPr>
        <w:t xml:space="preserve"> </w:t>
      </w:r>
      <w:r w:rsidR="00330945" w:rsidRPr="001030CD">
        <w:rPr>
          <w:position w:val="-36"/>
        </w:rPr>
        <w:object w:dxaOrig="4380" w:dyaOrig="940" w14:anchorId="3C7E4F30">
          <v:shape id="_x0000_i1048" type="#_x0000_t75" style="width:219.05pt;height:47pt" o:ole="">
            <v:imagedata r:id="rId52" o:title=""/>
          </v:shape>
          <o:OLEObject Type="Embed" ProgID="Equation.DSMT4" ShapeID="_x0000_i1048" DrawAspect="Content" ObjectID="_1682160253" r:id="rId53"/>
        </w:object>
      </w:r>
      <w:r w:rsidR="0090624B" w:rsidRPr="00562737">
        <w:rPr>
          <w:rFonts w:ascii="Times New Roman" w:hAnsi="Times New Roman"/>
          <w:sz w:val="28"/>
          <w:szCs w:val="28"/>
        </w:rPr>
        <w:t xml:space="preserve"> and </w:t>
      </w:r>
      <w:r w:rsidRPr="001030CD">
        <w:rPr>
          <w:position w:val="-36"/>
        </w:rPr>
        <w:object w:dxaOrig="2580" w:dyaOrig="940" w14:anchorId="5366F718">
          <v:shape id="_x0000_i1049" type="#_x0000_t75" style="width:129pt;height:47pt" o:ole="">
            <v:imagedata r:id="rId54" o:title=""/>
          </v:shape>
          <o:OLEObject Type="Embed" ProgID="Equation.DSMT4" ShapeID="_x0000_i1049" DrawAspect="Content" ObjectID="_1682160254" r:id="rId55"/>
        </w:object>
      </w:r>
      <w:r w:rsidR="00330945">
        <w:t xml:space="preserve">  </w:t>
      </w:r>
      <w:r w:rsidR="00C22785" w:rsidRPr="00C22785">
        <w:rPr>
          <w:rFonts w:ascii="Times New Roman" w:hAnsi="Times New Roman"/>
          <w:position w:val="-6"/>
          <w:sz w:val="28"/>
          <w:szCs w:val="28"/>
        </w:rPr>
        <w:object w:dxaOrig="340" w:dyaOrig="260" w14:anchorId="67BF6A2A">
          <v:shape id="_x0000_i1050" type="#_x0000_t75" style="width:16.95pt;height:13.05pt" o:ole="">
            <v:imagedata r:id="rId42" o:title=""/>
          </v:shape>
          <o:OLEObject Type="Embed" ProgID="Equation.DSMT4" ShapeID="_x0000_i1050" DrawAspect="Content" ObjectID="_1682160255" r:id="rId56"/>
        </w:object>
      </w:r>
    </w:p>
    <w:p w14:paraId="2B29F96F" w14:textId="0452DA9D" w:rsidR="00CB4C51" w:rsidRPr="00562737" w:rsidRDefault="00CB4C51" w:rsidP="00EF582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AB7CA78" w14:textId="77777777" w:rsidR="00CE1DD5" w:rsidRPr="00562737" w:rsidRDefault="00CE1DD5" w:rsidP="00CE1DD5">
      <w:pPr>
        <w:jc w:val="both"/>
        <w:rPr>
          <w:rFonts w:ascii="Times New Roman" w:hAnsi="Times New Roman"/>
          <w:sz w:val="28"/>
          <w:szCs w:val="28"/>
        </w:rPr>
      </w:pPr>
      <w:r w:rsidRPr="00D256BC">
        <w:rPr>
          <w:position w:val="-12"/>
        </w:rPr>
        <w:object w:dxaOrig="2640" w:dyaOrig="380" w14:anchorId="690E9389">
          <v:shape id="_x0000_i1051" type="#_x0000_t75" style="width:132.05pt;height:18.95pt" o:ole="">
            <v:imagedata r:id="rId44" o:title=""/>
          </v:shape>
          <o:OLEObject Type="Embed" ProgID="Equation.DSMT4" ShapeID="_x0000_i1051" DrawAspect="Content" ObjectID="_1682160256" r:id="rId57"/>
        </w:object>
      </w:r>
      <w:r w:rsidRPr="00562737">
        <w:rPr>
          <w:rFonts w:ascii="Times New Roman" w:hAnsi="Times New Roman"/>
          <w:sz w:val="28"/>
          <w:szCs w:val="28"/>
        </w:rPr>
        <w:t xml:space="preserve">,   </w:t>
      </w:r>
      <w:r w:rsidRPr="00CE1DD5">
        <w:rPr>
          <w:position w:val="-12"/>
        </w:rPr>
        <w:object w:dxaOrig="2820" w:dyaOrig="360" w14:anchorId="6F3EE60E">
          <v:shape id="_x0000_i1052" type="#_x0000_t75" style="width:140.95pt;height:18.05pt" o:ole="">
            <v:imagedata r:id="rId46" o:title=""/>
          </v:shape>
          <o:OLEObject Type="Embed" ProgID="Equation.DSMT4" ShapeID="_x0000_i1052" DrawAspect="Content" ObjectID="_1682160257" r:id="rId58"/>
        </w:object>
      </w:r>
      <w:r w:rsidRPr="00562737">
        <w:rPr>
          <w:rFonts w:ascii="Times New Roman" w:hAnsi="Times New Roman"/>
          <w:sz w:val="28"/>
          <w:szCs w:val="28"/>
        </w:rPr>
        <w:t xml:space="preserve"> , and  </w:t>
      </w:r>
      <w:r w:rsidRPr="001030CD">
        <w:rPr>
          <w:position w:val="-28"/>
        </w:rPr>
        <w:object w:dxaOrig="2659" w:dyaOrig="720" w14:anchorId="5B0C8784">
          <v:shape id="_x0000_i1053" type="#_x0000_t75" style="width:132.9pt;height:36.1pt" o:ole="">
            <v:imagedata r:id="rId48" o:title=""/>
          </v:shape>
          <o:OLEObject Type="Embed" ProgID="Equation.DSMT4" ShapeID="_x0000_i1053" DrawAspect="Content" ObjectID="_1682160258" r:id="rId59"/>
        </w:object>
      </w:r>
      <w:r w:rsidRPr="00562737">
        <w:rPr>
          <w:rFonts w:ascii="Times New Roman" w:hAnsi="Times New Roman"/>
          <w:sz w:val="28"/>
          <w:szCs w:val="28"/>
        </w:rPr>
        <w:t xml:space="preserve"> </w:t>
      </w:r>
    </w:p>
    <w:p w14:paraId="3B8ABBDE" w14:textId="5456035F" w:rsidR="00A32601" w:rsidRDefault="00A32601" w:rsidP="00EF5824">
      <w:pPr>
        <w:spacing w:line="360" w:lineRule="auto"/>
        <w:jc w:val="both"/>
      </w:pPr>
    </w:p>
    <w:p w14:paraId="59604B79" w14:textId="4F3B0EBF" w:rsidR="005E3A34" w:rsidRPr="001F0E10" w:rsidRDefault="009C5B21" w:rsidP="009C5B21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F0E10">
        <w:rPr>
          <w:rFonts w:ascii="Times New Roman" w:hAnsi="Times New Roman"/>
          <w:sz w:val="28"/>
          <w:szCs w:val="28"/>
        </w:rPr>
        <w:t>Integral over the domain is the sum of the integrals over the line segments.</w:t>
      </w:r>
      <w:r>
        <w:rPr>
          <w:rFonts w:ascii="Times New Roman" w:hAnsi="Times New Roman"/>
          <w:sz w:val="28"/>
          <w:szCs w:val="28"/>
        </w:rPr>
        <w:t xml:space="preserve"> Direct calculation gives</w:t>
      </w:r>
      <w:r w:rsidR="00916C5B">
        <w:rPr>
          <w:rFonts w:ascii="Times New Roman" w:hAnsi="Times New Roman"/>
          <w:sz w:val="28"/>
          <w:szCs w:val="28"/>
        </w:rPr>
        <w:t xml:space="preserve"> first</w:t>
      </w:r>
    </w:p>
    <w:p w14:paraId="27495C45" w14:textId="77777777" w:rsidR="006C1DD7" w:rsidRPr="001F0E10" w:rsidRDefault="006C1DD7" w:rsidP="00F84D4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531D006F" w14:textId="39D0530D" w:rsidR="001F0E10" w:rsidRDefault="00216460" w:rsidP="00EF5824">
      <w:pPr>
        <w:tabs>
          <w:tab w:val="center" w:pos="2268"/>
          <w:tab w:val="center" w:pos="4820"/>
          <w:tab w:val="center" w:pos="7371"/>
          <w:tab w:val="right" w:pos="9781"/>
        </w:tabs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28"/>
        </w:rPr>
        <w:object w:dxaOrig="3900" w:dyaOrig="720" w14:anchorId="7A94A2EC">
          <v:shape id="_x0000_i1054" type="#_x0000_t75" style="width:194.75pt;height:36.1pt" o:ole="">
            <v:imagedata r:id="rId60" o:title=""/>
          </v:shape>
          <o:OLEObject Type="Embed" ProgID="Equation.DSMT4" ShapeID="_x0000_i1054" DrawAspect="Content" ObjectID="_1682160259" r:id="rId61"/>
        </w:object>
      </w:r>
      <w:r w:rsidR="00916C5B">
        <w:rPr>
          <w:rFonts w:ascii="Times New Roman" w:hAnsi="Times New Roman"/>
          <w:sz w:val="28"/>
          <w:szCs w:val="28"/>
        </w:rPr>
        <w:t xml:space="preserve">    and    </w:t>
      </w:r>
      <w:r w:rsidRPr="001030CD">
        <w:rPr>
          <w:position w:val="-28"/>
        </w:rPr>
        <w:object w:dxaOrig="3820" w:dyaOrig="720" w14:anchorId="272B9797">
          <v:shape id="_x0000_i1055" type="#_x0000_t75" style="width:191.15pt;height:36.1pt" o:ole="">
            <v:imagedata r:id="rId62" o:title=""/>
          </v:shape>
          <o:OLEObject Type="Embed" ProgID="Equation.DSMT4" ShapeID="_x0000_i1055" DrawAspect="Content" ObjectID="_1682160260" r:id="rId63"/>
        </w:object>
      </w:r>
    </w:p>
    <w:p w14:paraId="51A56061" w14:textId="506F4C25" w:rsidR="00916C5B" w:rsidRDefault="00916C5B" w:rsidP="00F84D42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58C903C0" w14:textId="245162B0" w:rsidR="00916C5B" w:rsidRPr="001F0E10" w:rsidRDefault="00D21611" w:rsidP="009C5B21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</w:t>
      </w:r>
      <w:r w:rsidR="00916C5B">
        <w:rPr>
          <w:rFonts w:ascii="Times New Roman" w:hAnsi="Times New Roman"/>
          <w:sz w:val="28"/>
          <w:szCs w:val="28"/>
        </w:rPr>
        <w:t>n</w:t>
      </w:r>
      <w:r w:rsidR="00704148">
        <w:rPr>
          <w:rFonts w:ascii="Times New Roman" w:hAnsi="Times New Roman"/>
          <w:sz w:val="28"/>
          <w:szCs w:val="28"/>
        </w:rPr>
        <w:t xml:space="preserve">d, after that, </w:t>
      </w:r>
      <w:r w:rsidR="00916C5B">
        <w:rPr>
          <w:rFonts w:ascii="Times New Roman" w:hAnsi="Times New Roman"/>
          <w:sz w:val="28"/>
          <w:szCs w:val="28"/>
        </w:rPr>
        <w:t xml:space="preserve">combining the integrals over the line </w:t>
      </w:r>
      <w:r w:rsidR="00916C5B" w:rsidRPr="004452BB">
        <w:rPr>
          <w:rFonts w:ascii="Times New Roman" w:hAnsi="Times New Roman"/>
          <w:sz w:val="28"/>
          <w:szCs w:val="28"/>
        </w:rPr>
        <w:t xml:space="preserve">segment having the point </w:t>
      </w:r>
      <w:r w:rsidR="001030CD" w:rsidRPr="001030CD">
        <w:rPr>
          <w:position w:val="-6"/>
        </w:rPr>
        <w:object w:dxaOrig="160" w:dyaOrig="279" w14:anchorId="5F2FD1FD">
          <v:shape id="_x0000_i1056" type="#_x0000_t75" style="width:7.85pt;height:13.95pt" o:ole="">
            <v:imagedata r:id="rId64" o:title=""/>
          </v:shape>
          <o:OLEObject Type="Embed" ProgID="Equation.DSMT4" ShapeID="_x0000_i1056" DrawAspect="Content" ObjectID="_1682160261" r:id="rId65"/>
        </w:object>
      </w:r>
      <w:r w:rsidR="00916C5B" w:rsidRPr="004452BB">
        <w:rPr>
          <w:rFonts w:ascii="Times New Roman" w:hAnsi="Times New Roman"/>
          <w:sz w:val="28"/>
          <w:szCs w:val="28"/>
        </w:rPr>
        <w:t xml:space="preserve"> in common</w:t>
      </w:r>
      <w:r w:rsidR="00F84D42">
        <w:rPr>
          <w:rFonts w:ascii="Times New Roman" w:hAnsi="Times New Roman"/>
          <w:sz w:val="28"/>
          <w:szCs w:val="28"/>
        </w:rPr>
        <w:t xml:space="preserve"> (</w:t>
      </w:r>
      <w:r w:rsidR="001030CD" w:rsidRPr="001030CD">
        <w:rPr>
          <w:position w:val="-12"/>
        </w:rPr>
        <w:object w:dxaOrig="360" w:dyaOrig="380" w14:anchorId="7F80381E">
          <v:shape id="_x0000_i1057" type="#_x0000_t75" style="width:18.05pt;height:18.95pt" o:ole="">
            <v:imagedata r:id="rId66" o:title=""/>
          </v:shape>
          <o:OLEObject Type="Embed" ProgID="Equation.DSMT4" ShapeID="_x0000_i1057" DrawAspect="Content" ObjectID="_1682160262" r:id="rId67"/>
        </w:object>
      </w:r>
      <w:r w:rsidR="0018245D">
        <w:rPr>
          <w:rFonts w:ascii="Times New Roman" w:hAnsi="Times New Roman"/>
          <w:sz w:val="28"/>
          <w:szCs w:val="28"/>
        </w:rPr>
        <w:t xml:space="preserve"> vanishes elsewhere):</w:t>
      </w:r>
    </w:p>
    <w:p w14:paraId="2F0432A9" w14:textId="77777777" w:rsidR="009C5B21" w:rsidRPr="001F0E10" w:rsidRDefault="009C5B21" w:rsidP="009C5B21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37122E3" w14:textId="3D85DE52" w:rsidR="001F0E10" w:rsidRPr="001F0E10" w:rsidRDefault="001030CD" w:rsidP="00EF5824">
      <w:pPr>
        <w:tabs>
          <w:tab w:val="left" w:pos="567"/>
        </w:tabs>
        <w:ind w:left="567" w:hanging="567"/>
        <w:jc w:val="both"/>
        <w:rPr>
          <w:rFonts w:ascii="Times New Roman" w:hAnsi="Times New Roman"/>
          <w:sz w:val="28"/>
          <w:szCs w:val="28"/>
        </w:rPr>
      </w:pPr>
      <w:r w:rsidRPr="001030CD">
        <w:rPr>
          <w:position w:val="-28"/>
        </w:rPr>
        <w:object w:dxaOrig="6860" w:dyaOrig="720" w14:anchorId="20978302">
          <v:shape id="_x0000_i1058" type="#_x0000_t75" style="width:343.05pt;height:36.1pt" o:ole="">
            <v:imagedata r:id="rId68" o:title=""/>
          </v:shape>
          <o:OLEObject Type="Embed" ProgID="Equation.DSMT4" ShapeID="_x0000_i1058" DrawAspect="Content" ObjectID="_1682160263" r:id="rId69"/>
        </w:object>
      </w:r>
      <w:r w:rsidR="00EF5824">
        <w:rPr>
          <w:rFonts w:ascii="Times New Roman" w:hAnsi="Times New Roman"/>
          <w:sz w:val="28"/>
          <w:szCs w:val="28"/>
        </w:rPr>
        <w:t xml:space="preserve">.     </w:t>
      </w:r>
      <w:r w:rsidR="00EF5824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6754A505" w14:textId="77777777" w:rsidR="001F0E10" w:rsidRPr="00696013" w:rsidRDefault="001F0E10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1F0E10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0345DF" w14:textId="77777777" w:rsidR="008810A4" w:rsidRDefault="008810A4">
      <w:r>
        <w:separator/>
      </w:r>
    </w:p>
  </w:endnote>
  <w:endnote w:type="continuationSeparator" w:id="0">
    <w:p w14:paraId="16B6D600" w14:textId="77777777" w:rsidR="008810A4" w:rsidRDefault="008810A4">
      <w:r>
        <w:continuationSeparator/>
      </w:r>
    </w:p>
  </w:endnote>
  <w:endnote w:type="continuationNotice" w:id="1">
    <w:p w14:paraId="75EF54C1" w14:textId="77777777" w:rsidR="00146C9C" w:rsidRDefault="00146C9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B79CC7" w14:textId="77777777" w:rsidR="008810A4" w:rsidRDefault="008810A4">
      <w:r>
        <w:separator/>
      </w:r>
    </w:p>
  </w:footnote>
  <w:footnote w:type="continuationSeparator" w:id="0">
    <w:p w14:paraId="43A3CB35" w14:textId="77777777" w:rsidR="008810A4" w:rsidRDefault="008810A4">
      <w:r>
        <w:continuationSeparator/>
      </w:r>
    </w:p>
  </w:footnote>
  <w:footnote w:type="continuationNotice" w:id="1">
    <w:p w14:paraId="22604FCD" w14:textId="77777777" w:rsidR="00146C9C" w:rsidRDefault="00146C9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5CF2"/>
    <w:rsid w:val="00015509"/>
    <w:rsid w:val="00017105"/>
    <w:rsid w:val="00032E9C"/>
    <w:rsid w:val="00033A80"/>
    <w:rsid w:val="00041DF4"/>
    <w:rsid w:val="0005212C"/>
    <w:rsid w:val="0005221D"/>
    <w:rsid w:val="00052B3A"/>
    <w:rsid w:val="00062E6D"/>
    <w:rsid w:val="00067399"/>
    <w:rsid w:val="00094FC2"/>
    <w:rsid w:val="00096C2C"/>
    <w:rsid w:val="000A4A6D"/>
    <w:rsid w:val="000B33EB"/>
    <w:rsid w:val="000B6059"/>
    <w:rsid w:val="000C5A4C"/>
    <w:rsid w:val="000C7469"/>
    <w:rsid w:val="000D4283"/>
    <w:rsid w:val="000E2D2E"/>
    <w:rsid w:val="000F0201"/>
    <w:rsid w:val="000F3988"/>
    <w:rsid w:val="000F6978"/>
    <w:rsid w:val="000F7B9B"/>
    <w:rsid w:val="00101353"/>
    <w:rsid w:val="0010214B"/>
    <w:rsid w:val="001030CD"/>
    <w:rsid w:val="001102E0"/>
    <w:rsid w:val="001160A9"/>
    <w:rsid w:val="00116222"/>
    <w:rsid w:val="00116908"/>
    <w:rsid w:val="00116FBD"/>
    <w:rsid w:val="00117CBB"/>
    <w:rsid w:val="0012030D"/>
    <w:rsid w:val="00124D14"/>
    <w:rsid w:val="00135AAD"/>
    <w:rsid w:val="00135B91"/>
    <w:rsid w:val="00135C2D"/>
    <w:rsid w:val="0013602F"/>
    <w:rsid w:val="001369EE"/>
    <w:rsid w:val="001442EE"/>
    <w:rsid w:val="00146C9C"/>
    <w:rsid w:val="0015017E"/>
    <w:rsid w:val="00151395"/>
    <w:rsid w:val="00162F1A"/>
    <w:rsid w:val="00164C15"/>
    <w:rsid w:val="001737F7"/>
    <w:rsid w:val="0017720D"/>
    <w:rsid w:val="0018245D"/>
    <w:rsid w:val="00197F92"/>
    <w:rsid w:val="001A2F76"/>
    <w:rsid w:val="001A6306"/>
    <w:rsid w:val="001B2ADF"/>
    <w:rsid w:val="001C30B1"/>
    <w:rsid w:val="001D376F"/>
    <w:rsid w:val="001D62D0"/>
    <w:rsid w:val="001E03E4"/>
    <w:rsid w:val="001E0B0C"/>
    <w:rsid w:val="001E5E33"/>
    <w:rsid w:val="001E6095"/>
    <w:rsid w:val="001F0E10"/>
    <w:rsid w:val="001F1BE2"/>
    <w:rsid w:val="001F1CBD"/>
    <w:rsid w:val="001F4660"/>
    <w:rsid w:val="00216460"/>
    <w:rsid w:val="00224B64"/>
    <w:rsid w:val="00231938"/>
    <w:rsid w:val="00240926"/>
    <w:rsid w:val="002471E9"/>
    <w:rsid w:val="002521D2"/>
    <w:rsid w:val="00253240"/>
    <w:rsid w:val="00254ACC"/>
    <w:rsid w:val="00255F0A"/>
    <w:rsid w:val="00275A8F"/>
    <w:rsid w:val="002814B6"/>
    <w:rsid w:val="00284176"/>
    <w:rsid w:val="00285D2A"/>
    <w:rsid w:val="0028793D"/>
    <w:rsid w:val="002953A4"/>
    <w:rsid w:val="002A1F8B"/>
    <w:rsid w:val="002A3273"/>
    <w:rsid w:val="002B0012"/>
    <w:rsid w:val="002B0305"/>
    <w:rsid w:val="002B0A3B"/>
    <w:rsid w:val="002B1C2B"/>
    <w:rsid w:val="002B4076"/>
    <w:rsid w:val="002B5D57"/>
    <w:rsid w:val="002B7464"/>
    <w:rsid w:val="002C5B9B"/>
    <w:rsid w:val="002D3C41"/>
    <w:rsid w:val="002D4CC9"/>
    <w:rsid w:val="002D5975"/>
    <w:rsid w:val="002E2E9E"/>
    <w:rsid w:val="002E68FB"/>
    <w:rsid w:val="002F0CA3"/>
    <w:rsid w:val="002F502F"/>
    <w:rsid w:val="00302A0E"/>
    <w:rsid w:val="0030746F"/>
    <w:rsid w:val="0031780D"/>
    <w:rsid w:val="00320B84"/>
    <w:rsid w:val="00321B4F"/>
    <w:rsid w:val="00323850"/>
    <w:rsid w:val="00330945"/>
    <w:rsid w:val="00332106"/>
    <w:rsid w:val="003329A3"/>
    <w:rsid w:val="00333B1E"/>
    <w:rsid w:val="0033426C"/>
    <w:rsid w:val="00337492"/>
    <w:rsid w:val="0034187C"/>
    <w:rsid w:val="003456E0"/>
    <w:rsid w:val="00351B53"/>
    <w:rsid w:val="00353D2F"/>
    <w:rsid w:val="00354F31"/>
    <w:rsid w:val="00364DD7"/>
    <w:rsid w:val="00365260"/>
    <w:rsid w:val="00366B2D"/>
    <w:rsid w:val="00372AB0"/>
    <w:rsid w:val="00372C48"/>
    <w:rsid w:val="00373AF7"/>
    <w:rsid w:val="00382107"/>
    <w:rsid w:val="0038231F"/>
    <w:rsid w:val="0038234D"/>
    <w:rsid w:val="0038322E"/>
    <w:rsid w:val="003871FA"/>
    <w:rsid w:val="003A4143"/>
    <w:rsid w:val="003A42B7"/>
    <w:rsid w:val="003B24D8"/>
    <w:rsid w:val="003B6FDE"/>
    <w:rsid w:val="003C1C56"/>
    <w:rsid w:val="003C20DB"/>
    <w:rsid w:val="003C451A"/>
    <w:rsid w:val="003C5B53"/>
    <w:rsid w:val="003D3B52"/>
    <w:rsid w:val="003D4F7D"/>
    <w:rsid w:val="003E170F"/>
    <w:rsid w:val="003E4F63"/>
    <w:rsid w:val="003F054D"/>
    <w:rsid w:val="00412DF4"/>
    <w:rsid w:val="00413923"/>
    <w:rsid w:val="004164DA"/>
    <w:rsid w:val="00416A13"/>
    <w:rsid w:val="004205D5"/>
    <w:rsid w:val="00420D96"/>
    <w:rsid w:val="0042175B"/>
    <w:rsid w:val="004223A5"/>
    <w:rsid w:val="00425928"/>
    <w:rsid w:val="004274D5"/>
    <w:rsid w:val="004345D4"/>
    <w:rsid w:val="004359F4"/>
    <w:rsid w:val="0044089B"/>
    <w:rsid w:val="004452BB"/>
    <w:rsid w:val="0044606F"/>
    <w:rsid w:val="00447646"/>
    <w:rsid w:val="00447B07"/>
    <w:rsid w:val="00453097"/>
    <w:rsid w:val="00453E9F"/>
    <w:rsid w:val="0045413C"/>
    <w:rsid w:val="00454E21"/>
    <w:rsid w:val="004633B2"/>
    <w:rsid w:val="0047232A"/>
    <w:rsid w:val="00474C80"/>
    <w:rsid w:val="00474E5E"/>
    <w:rsid w:val="0047735C"/>
    <w:rsid w:val="00480C76"/>
    <w:rsid w:val="00495A93"/>
    <w:rsid w:val="00497BF7"/>
    <w:rsid w:val="004A44AE"/>
    <w:rsid w:val="004A73FA"/>
    <w:rsid w:val="004B1D0E"/>
    <w:rsid w:val="004B4E01"/>
    <w:rsid w:val="004B76A0"/>
    <w:rsid w:val="004C03A7"/>
    <w:rsid w:val="004C1C7D"/>
    <w:rsid w:val="004D2239"/>
    <w:rsid w:val="004D25D9"/>
    <w:rsid w:val="004D2B7C"/>
    <w:rsid w:val="004D3F34"/>
    <w:rsid w:val="004E350D"/>
    <w:rsid w:val="004E65E7"/>
    <w:rsid w:val="004F518A"/>
    <w:rsid w:val="0050070C"/>
    <w:rsid w:val="005171C9"/>
    <w:rsid w:val="00522CE8"/>
    <w:rsid w:val="00523628"/>
    <w:rsid w:val="0052453C"/>
    <w:rsid w:val="00525EA7"/>
    <w:rsid w:val="00526AF1"/>
    <w:rsid w:val="0053506A"/>
    <w:rsid w:val="00536082"/>
    <w:rsid w:val="00540432"/>
    <w:rsid w:val="00540627"/>
    <w:rsid w:val="0054419D"/>
    <w:rsid w:val="00544B89"/>
    <w:rsid w:val="00550840"/>
    <w:rsid w:val="00551BF5"/>
    <w:rsid w:val="00556CAB"/>
    <w:rsid w:val="00561362"/>
    <w:rsid w:val="005613ED"/>
    <w:rsid w:val="00562737"/>
    <w:rsid w:val="0056440A"/>
    <w:rsid w:val="00566423"/>
    <w:rsid w:val="005755CC"/>
    <w:rsid w:val="0058199C"/>
    <w:rsid w:val="00584CE1"/>
    <w:rsid w:val="005867F3"/>
    <w:rsid w:val="00587243"/>
    <w:rsid w:val="005879D2"/>
    <w:rsid w:val="0059256C"/>
    <w:rsid w:val="005941D5"/>
    <w:rsid w:val="00594B77"/>
    <w:rsid w:val="005B45AB"/>
    <w:rsid w:val="005B65AE"/>
    <w:rsid w:val="005C3EE6"/>
    <w:rsid w:val="005C6A0D"/>
    <w:rsid w:val="005D10AE"/>
    <w:rsid w:val="005D1B59"/>
    <w:rsid w:val="005E2358"/>
    <w:rsid w:val="005E3A34"/>
    <w:rsid w:val="005E714C"/>
    <w:rsid w:val="005F7361"/>
    <w:rsid w:val="006024DC"/>
    <w:rsid w:val="006113A4"/>
    <w:rsid w:val="00614FCA"/>
    <w:rsid w:val="00617950"/>
    <w:rsid w:val="00620457"/>
    <w:rsid w:val="006307FF"/>
    <w:rsid w:val="0063121E"/>
    <w:rsid w:val="00641E0A"/>
    <w:rsid w:val="00644E07"/>
    <w:rsid w:val="00645B1F"/>
    <w:rsid w:val="00645E6A"/>
    <w:rsid w:val="00653A00"/>
    <w:rsid w:val="0065708A"/>
    <w:rsid w:val="0066120B"/>
    <w:rsid w:val="00665F2D"/>
    <w:rsid w:val="00667D0B"/>
    <w:rsid w:val="00672F35"/>
    <w:rsid w:val="006837A1"/>
    <w:rsid w:val="006852B6"/>
    <w:rsid w:val="00693CA5"/>
    <w:rsid w:val="006952A3"/>
    <w:rsid w:val="00696013"/>
    <w:rsid w:val="00696DB0"/>
    <w:rsid w:val="006A04BA"/>
    <w:rsid w:val="006A1EAF"/>
    <w:rsid w:val="006B4048"/>
    <w:rsid w:val="006B6C98"/>
    <w:rsid w:val="006B7866"/>
    <w:rsid w:val="006B7B5D"/>
    <w:rsid w:val="006B7D80"/>
    <w:rsid w:val="006C0148"/>
    <w:rsid w:val="006C1DD7"/>
    <w:rsid w:val="006C45C4"/>
    <w:rsid w:val="006C7370"/>
    <w:rsid w:val="006D2A24"/>
    <w:rsid w:val="006D6071"/>
    <w:rsid w:val="006E742A"/>
    <w:rsid w:val="006F0595"/>
    <w:rsid w:val="006F0B26"/>
    <w:rsid w:val="006F6438"/>
    <w:rsid w:val="006F76B4"/>
    <w:rsid w:val="007000C2"/>
    <w:rsid w:val="00704148"/>
    <w:rsid w:val="00707075"/>
    <w:rsid w:val="0071328D"/>
    <w:rsid w:val="00715823"/>
    <w:rsid w:val="00723F9F"/>
    <w:rsid w:val="00724AC6"/>
    <w:rsid w:val="0072686B"/>
    <w:rsid w:val="00736370"/>
    <w:rsid w:val="00742805"/>
    <w:rsid w:val="0074292A"/>
    <w:rsid w:val="0075310C"/>
    <w:rsid w:val="00753511"/>
    <w:rsid w:val="00762BCD"/>
    <w:rsid w:val="007657B3"/>
    <w:rsid w:val="00770839"/>
    <w:rsid w:val="00775034"/>
    <w:rsid w:val="00783286"/>
    <w:rsid w:val="00787403"/>
    <w:rsid w:val="00792511"/>
    <w:rsid w:val="007935AB"/>
    <w:rsid w:val="007938C7"/>
    <w:rsid w:val="0079397C"/>
    <w:rsid w:val="00796C83"/>
    <w:rsid w:val="007A2636"/>
    <w:rsid w:val="007A4D50"/>
    <w:rsid w:val="007A5005"/>
    <w:rsid w:val="007A733A"/>
    <w:rsid w:val="007B4A42"/>
    <w:rsid w:val="007B5659"/>
    <w:rsid w:val="007C04E9"/>
    <w:rsid w:val="007C716B"/>
    <w:rsid w:val="007D2DFE"/>
    <w:rsid w:val="007D4057"/>
    <w:rsid w:val="007D5D9C"/>
    <w:rsid w:val="007E0430"/>
    <w:rsid w:val="007E1498"/>
    <w:rsid w:val="007E3AC1"/>
    <w:rsid w:val="007E5A04"/>
    <w:rsid w:val="007E5C09"/>
    <w:rsid w:val="007E5D7D"/>
    <w:rsid w:val="007E6D79"/>
    <w:rsid w:val="007E731D"/>
    <w:rsid w:val="007F291F"/>
    <w:rsid w:val="007F5252"/>
    <w:rsid w:val="007F6B5E"/>
    <w:rsid w:val="00801EAA"/>
    <w:rsid w:val="00801F94"/>
    <w:rsid w:val="008056F9"/>
    <w:rsid w:val="00807BA8"/>
    <w:rsid w:val="00816108"/>
    <w:rsid w:val="00826F3D"/>
    <w:rsid w:val="00830C96"/>
    <w:rsid w:val="0083296F"/>
    <w:rsid w:val="0084076B"/>
    <w:rsid w:val="008459FE"/>
    <w:rsid w:val="0085255A"/>
    <w:rsid w:val="0085708B"/>
    <w:rsid w:val="008607AC"/>
    <w:rsid w:val="0087260C"/>
    <w:rsid w:val="008810A4"/>
    <w:rsid w:val="0088412E"/>
    <w:rsid w:val="00890906"/>
    <w:rsid w:val="0089481F"/>
    <w:rsid w:val="00895355"/>
    <w:rsid w:val="008974C9"/>
    <w:rsid w:val="00897574"/>
    <w:rsid w:val="00897C85"/>
    <w:rsid w:val="008A2C7F"/>
    <w:rsid w:val="008A6AF1"/>
    <w:rsid w:val="008B2371"/>
    <w:rsid w:val="008B2B5B"/>
    <w:rsid w:val="008B44C1"/>
    <w:rsid w:val="008B4A6D"/>
    <w:rsid w:val="008B7FEF"/>
    <w:rsid w:val="008D0239"/>
    <w:rsid w:val="008D0810"/>
    <w:rsid w:val="008D3333"/>
    <w:rsid w:val="008D36DA"/>
    <w:rsid w:val="008D628A"/>
    <w:rsid w:val="008E6FA3"/>
    <w:rsid w:val="008F04EF"/>
    <w:rsid w:val="008F2F82"/>
    <w:rsid w:val="008F7FB0"/>
    <w:rsid w:val="00902BDC"/>
    <w:rsid w:val="00905D1C"/>
    <w:rsid w:val="0090624B"/>
    <w:rsid w:val="00916C5B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57E63"/>
    <w:rsid w:val="00961824"/>
    <w:rsid w:val="00963477"/>
    <w:rsid w:val="00965F13"/>
    <w:rsid w:val="00970284"/>
    <w:rsid w:val="0097448C"/>
    <w:rsid w:val="0097678E"/>
    <w:rsid w:val="009773AD"/>
    <w:rsid w:val="0099354D"/>
    <w:rsid w:val="009960E5"/>
    <w:rsid w:val="00996E56"/>
    <w:rsid w:val="009A617E"/>
    <w:rsid w:val="009B05E7"/>
    <w:rsid w:val="009B29A7"/>
    <w:rsid w:val="009B39EB"/>
    <w:rsid w:val="009B57A3"/>
    <w:rsid w:val="009C08C0"/>
    <w:rsid w:val="009C168D"/>
    <w:rsid w:val="009C5B21"/>
    <w:rsid w:val="009C6566"/>
    <w:rsid w:val="009C6704"/>
    <w:rsid w:val="009C6E6D"/>
    <w:rsid w:val="009D0F5A"/>
    <w:rsid w:val="009D3FA2"/>
    <w:rsid w:val="009D435E"/>
    <w:rsid w:val="009E0798"/>
    <w:rsid w:val="009E18B2"/>
    <w:rsid w:val="009E33F9"/>
    <w:rsid w:val="009E6EFB"/>
    <w:rsid w:val="009E7B87"/>
    <w:rsid w:val="009F59F1"/>
    <w:rsid w:val="009F7694"/>
    <w:rsid w:val="00A01258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32601"/>
    <w:rsid w:val="00A41FDF"/>
    <w:rsid w:val="00A43D25"/>
    <w:rsid w:val="00A50FD3"/>
    <w:rsid w:val="00A5329B"/>
    <w:rsid w:val="00A575CF"/>
    <w:rsid w:val="00A61E0F"/>
    <w:rsid w:val="00A63F0B"/>
    <w:rsid w:val="00A678FD"/>
    <w:rsid w:val="00A75149"/>
    <w:rsid w:val="00A76EB7"/>
    <w:rsid w:val="00A8474E"/>
    <w:rsid w:val="00A961B1"/>
    <w:rsid w:val="00A9713F"/>
    <w:rsid w:val="00A97D8F"/>
    <w:rsid w:val="00AA2EF2"/>
    <w:rsid w:val="00AB1755"/>
    <w:rsid w:val="00AB32AF"/>
    <w:rsid w:val="00AC17E4"/>
    <w:rsid w:val="00AC1D4C"/>
    <w:rsid w:val="00AC3984"/>
    <w:rsid w:val="00AC410E"/>
    <w:rsid w:val="00AD2E0A"/>
    <w:rsid w:val="00AD4640"/>
    <w:rsid w:val="00AD4E27"/>
    <w:rsid w:val="00AD6813"/>
    <w:rsid w:val="00AD7DDD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262A6"/>
    <w:rsid w:val="00B332CA"/>
    <w:rsid w:val="00B33936"/>
    <w:rsid w:val="00B354EE"/>
    <w:rsid w:val="00B4062D"/>
    <w:rsid w:val="00B41743"/>
    <w:rsid w:val="00B44522"/>
    <w:rsid w:val="00B5020D"/>
    <w:rsid w:val="00B51945"/>
    <w:rsid w:val="00B72C77"/>
    <w:rsid w:val="00B80171"/>
    <w:rsid w:val="00B814FF"/>
    <w:rsid w:val="00B81652"/>
    <w:rsid w:val="00B82495"/>
    <w:rsid w:val="00BA057D"/>
    <w:rsid w:val="00BA5303"/>
    <w:rsid w:val="00BB4FEF"/>
    <w:rsid w:val="00BB6198"/>
    <w:rsid w:val="00BB793F"/>
    <w:rsid w:val="00BB7D36"/>
    <w:rsid w:val="00BC0F9C"/>
    <w:rsid w:val="00BC168A"/>
    <w:rsid w:val="00BC2FCE"/>
    <w:rsid w:val="00BD079C"/>
    <w:rsid w:val="00BD0BC2"/>
    <w:rsid w:val="00BD2568"/>
    <w:rsid w:val="00BD785D"/>
    <w:rsid w:val="00BE6A33"/>
    <w:rsid w:val="00BF07A4"/>
    <w:rsid w:val="00BF7B34"/>
    <w:rsid w:val="00C03038"/>
    <w:rsid w:val="00C103C8"/>
    <w:rsid w:val="00C16894"/>
    <w:rsid w:val="00C17627"/>
    <w:rsid w:val="00C206BC"/>
    <w:rsid w:val="00C22785"/>
    <w:rsid w:val="00C22ADB"/>
    <w:rsid w:val="00C24A6F"/>
    <w:rsid w:val="00C24EED"/>
    <w:rsid w:val="00C32A48"/>
    <w:rsid w:val="00C33ECB"/>
    <w:rsid w:val="00C34D41"/>
    <w:rsid w:val="00C355B3"/>
    <w:rsid w:val="00C4379A"/>
    <w:rsid w:val="00C43B91"/>
    <w:rsid w:val="00C51EEC"/>
    <w:rsid w:val="00C52689"/>
    <w:rsid w:val="00C6390B"/>
    <w:rsid w:val="00C63D35"/>
    <w:rsid w:val="00C71EA3"/>
    <w:rsid w:val="00C76DF3"/>
    <w:rsid w:val="00C77157"/>
    <w:rsid w:val="00C80226"/>
    <w:rsid w:val="00C94B5A"/>
    <w:rsid w:val="00C94BA1"/>
    <w:rsid w:val="00C95FD2"/>
    <w:rsid w:val="00CA183E"/>
    <w:rsid w:val="00CA5104"/>
    <w:rsid w:val="00CB4C51"/>
    <w:rsid w:val="00CC0BBA"/>
    <w:rsid w:val="00CC16C1"/>
    <w:rsid w:val="00CC1798"/>
    <w:rsid w:val="00CC6AFC"/>
    <w:rsid w:val="00CC6D69"/>
    <w:rsid w:val="00CD3A27"/>
    <w:rsid w:val="00CD3DFC"/>
    <w:rsid w:val="00CD574B"/>
    <w:rsid w:val="00CE1DD5"/>
    <w:rsid w:val="00CE640F"/>
    <w:rsid w:val="00CE6E6A"/>
    <w:rsid w:val="00CF13AE"/>
    <w:rsid w:val="00D019AB"/>
    <w:rsid w:val="00D0385A"/>
    <w:rsid w:val="00D042FC"/>
    <w:rsid w:val="00D10F81"/>
    <w:rsid w:val="00D21611"/>
    <w:rsid w:val="00D230F0"/>
    <w:rsid w:val="00D256BC"/>
    <w:rsid w:val="00D30B0B"/>
    <w:rsid w:val="00D30EDD"/>
    <w:rsid w:val="00D46385"/>
    <w:rsid w:val="00D516D3"/>
    <w:rsid w:val="00D620EF"/>
    <w:rsid w:val="00D6404C"/>
    <w:rsid w:val="00D736F7"/>
    <w:rsid w:val="00D82755"/>
    <w:rsid w:val="00D82BE5"/>
    <w:rsid w:val="00D858D9"/>
    <w:rsid w:val="00D87791"/>
    <w:rsid w:val="00DA0539"/>
    <w:rsid w:val="00DA142D"/>
    <w:rsid w:val="00DB1B50"/>
    <w:rsid w:val="00DB6836"/>
    <w:rsid w:val="00DB701D"/>
    <w:rsid w:val="00DB7F7D"/>
    <w:rsid w:val="00DC203B"/>
    <w:rsid w:val="00DD30D1"/>
    <w:rsid w:val="00DD3CF8"/>
    <w:rsid w:val="00DD66B3"/>
    <w:rsid w:val="00DE0E60"/>
    <w:rsid w:val="00DF5672"/>
    <w:rsid w:val="00E0167E"/>
    <w:rsid w:val="00E05517"/>
    <w:rsid w:val="00E069B1"/>
    <w:rsid w:val="00E209AC"/>
    <w:rsid w:val="00E224CC"/>
    <w:rsid w:val="00E243D5"/>
    <w:rsid w:val="00E30FFE"/>
    <w:rsid w:val="00E3599E"/>
    <w:rsid w:val="00E360EC"/>
    <w:rsid w:val="00E37CB9"/>
    <w:rsid w:val="00E41A34"/>
    <w:rsid w:val="00E42CA6"/>
    <w:rsid w:val="00E452C7"/>
    <w:rsid w:val="00E46BBE"/>
    <w:rsid w:val="00E47E15"/>
    <w:rsid w:val="00E617C7"/>
    <w:rsid w:val="00E621C8"/>
    <w:rsid w:val="00E621CF"/>
    <w:rsid w:val="00E63DF2"/>
    <w:rsid w:val="00E64A29"/>
    <w:rsid w:val="00E65513"/>
    <w:rsid w:val="00E845BF"/>
    <w:rsid w:val="00E84C62"/>
    <w:rsid w:val="00E86390"/>
    <w:rsid w:val="00E90B12"/>
    <w:rsid w:val="00E914C3"/>
    <w:rsid w:val="00E95160"/>
    <w:rsid w:val="00E95D9E"/>
    <w:rsid w:val="00EB45EA"/>
    <w:rsid w:val="00EB566E"/>
    <w:rsid w:val="00EB6D4F"/>
    <w:rsid w:val="00ED51AC"/>
    <w:rsid w:val="00EE04C3"/>
    <w:rsid w:val="00EE47BC"/>
    <w:rsid w:val="00EE67F5"/>
    <w:rsid w:val="00EE7775"/>
    <w:rsid w:val="00EF07F8"/>
    <w:rsid w:val="00EF4614"/>
    <w:rsid w:val="00EF5824"/>
    <w:rsid w:val="00EF64B4"/>
    <w:rsid w:val="00F04124"/>
    <w:rsid w:val="00F073D1"/>
    <w:rsid w:val="00F1696A"/>
    <w:rsid w:val="00F210D6"/>
    <w:rsid w:val="00F2533F"/>
    <w:rsid w:val="00F26DE7"/>
    <w:rsid w:val="00F30DF4"/>
    <w:rsid w:val="00F359A2"/>
    <w:rsid w:val="00F36008"/>
    <w:rsid w:val="00F41425"/>
    <w:rsid w:val="00F42F54"/>
    <w:rsid w:val="00F438A8"/>
    <w:rsid w:val="00F445A7"/>
    <w:rsid w:val="00F501A3"/>
    <w:rsid w:val="00F5098C"/>
    <w:rsid w:val="00F52077"/>
    <w:rsid w:val="00F53A1A"/>
    <w:rsid w:val="00F617F9"/>
    <w:rsid w:val="00F62F7E"/>
    <w:rsid w:val="00F6739A"/>
    <w:rsid w:val="00F70AD9"/>
    <w:rsid w:val="00F7144C"/>
    <w:rsid w:val="00F714A8"/>
    <w:rsid w:val="00F71C22"/>
    <w:rsid w:val="00F7722F"/>
    <w:rsid w:val="00F77CD9"/>
    <w:rsid w:val="00F84346"/>
    <w:rsid w:val="00F84D42"/>
    <w:rsid w:val="00F867A7"/>
    <w:rsid w:val="00F91FBE"/>
    <w:rsid w:val="00FA06A8"/>
    <w:rsid w:val="00FA127B"/>
    <w:rsid w:val="00FB087E"/>
    <w:rsid w:val="00FB529A"/>
    <w:rsid w:val="00FB7504"/>
    <w:rsid w:val="00FC05F8"/>
    <w:rsid w:val="00FC60D8"/>
    <w:rsid w:val="00FC6118"/>
    <w:rsid w:val="00FD32D8"/>
    <w:rsid w:val="00FD3C36"/>
    <w:rsid w:val="00FD5333"/>
    <w:rsid w:val="00FD53F9"/>
    <w:rsid w:val="00FD716A"/>
    <w:rsid w:val="00FE2F57"/>
    <w:rsid w:val="00FF0B71"/>
    <w:rsid w:val="00FF0C93"/>
    <w:rsid w:val="00FF3909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2</Pages>
  <Words>146</Words>
  <Characters>164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1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366</cp:revision>
  <cp:lastPrinted>2021-05-10T10:42:00Z</cp:lastPrinted>
  <dcterms:created xsi:type="dcterms:W3CDTF">2021-01-21T08:14:00Z</dcterms:created>
  <dcterms:modified xsi:type="dcterms:W3CDTF">2021-05-10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